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30A9" w:rsidRPr="00123E2D" w:rsidRDefault="006130A9" w:rsidP="006130A9">
      <w:pPr>
        <w:ind w:left="-1276"/>
        <w:jc w:val="both"/>
      </w:pPr>
      <w:r w:rsidRPr="006A037F">
        <w:rPr>
          <w:lang w:val="en-US"/>
        </w:rPr>
        <w:t xml:space="preserve">31-1. </w:t>
      </w:r>
      <w:r w:rsidRPr="00123E2D">
        <w:t>Дано</w:t>
      </w:r>
      <w:proofErr w:type="gramStart"/>
      <w:r w:rsidRPr="006A037F">
        <w:rPr>
          <w:lang w:val="en-US"/>
        </w:rPr>
        <w:t xml:space="preserve">: </w:t>
      </w:r>
      <m:oMath>
        <w:proofErr w:type="gramEnd"/>
        <m:r>
          <m:rPr>
            <m:sty m:val="p"/>
          </m:rPr>
          <w:rPr>
            <w:rFonts w:ascii="Cambria Math" w:hAnsi="Cambria Math"/>
          </w:rPr>
          <m:t>ΔABC</m:t>
        </m:r>
      </m:oMath>
      <w:r w:rsidRPr="006A037F">
        <w:rPr>
          <w:lang w:val="en-US"/>
        </w:rPr>
        <w:t xml:space="preserve">. AB=5; BC=3; AC=7. </w:t>
      </w:r>
      <w:r w:rsidRPr="00123E2D">
        <w:t xml:space="preserve">AF и BK – </w:t>
      </w:r>
      <w:proofErr w:type="spellStart"/>
      <w:r w:rsidRPr="00123E2D">
        <w:t>б</w:t>
      </w:r>
      <w:r>
        <w:t>-</w:t>
      </w:r>
      <w:r w:rsidRPr="00123E2D">
        <w:t>сы</w:t>
      </w:r>
      <w:proofErr w:type="spellEnd"/>
      <w:r w:rsidRPr="00123E2D">
        <w:t>, они пересекаются в точке О. Найти OK:OB. (2 очка)</w:t>
      </w:r>
      <w:r>
        <w:t xml:space="preserve"> </w:t>
      </w:r>
    </w:p>
    <w:p w:rsidR="006130A9" w:rsidRPr="00123E2D" w:rsidRDefault="006130A9" w:rsidP="006130A9">
      <w:pPr>
        <w:ind w:left="-1276"/>
        <w:jc w:val="both"/>
      </w:pPr>
      <w:r>
        <w:t>31</w:t>
      </w:r>
      <w:r w:rsidRPr="00123E2D">
        <w:t>-</w:t>
      </w:r>
      <w:r>
        <w:t>2</w:t>
      </w:r>
      <w:r w:rsidRPr="00123E2D">
        <w:t xml:space="preserve">. В трапеции ABCD основания AD=5 и </w:t>
      </w:r>
      <w:proofErr w:type="gramStart"/>
      <w:r w:rsidRPr="00123E2D">
        <w:t>ВС</w:t>
      </w:r>
      <w:proofErr w:type="gramEnd"/>
      <w:r w:rsidRPr="00123E2D">
        <w:t>=4. Диагональ АС разделена на три равные части и через ближайшую к</w:t>
      </w:r>
      <w:proofErr w:type="gramStart"/>
      <w:r w:rsidRPr="00123E2D">
        <w:t xml:space="preserve"> А</w:t>
      </w:r>
      <w:proofErr w:type="gramEnd"/>
      <w:r w:rsidRPr="00123E2D">
        <w:t xml:space="preserve"> точку деления проведана прямая параллельная основаниям. Найти отрезок этой прямой, заключенный между диагоналями. (3 очка).</w:t>
      </w:r>
      <w:r>
        <w:t xml:space="preserve"> </w:t>
      </w:r>
    </w:p>
    <w:tbl>
      <w:tblPr>
        <w:tblStyle w:val="a7"/>
        <w:tblW w:w="0" w:type="auto"/>
        <w:tblInd w:w="-1026" w:type="dxa"/>
        <w:tblLook w:val="04A0"/>
      </w:tblPr>
      <w:tblGrid>
        <w:gridCol w:w="3369"/>
        <w:gridCol w:w="7546"/>
      </w:tblGrid>
      <w:tr w:rsidR="006130A9" w:rsidRPr="00123E2D" w:rsidTr="00923623">
        <w:trPr>
          <w:trHeight w:val="1904"/>
        </w:trPr>
        <w:tc>
          <w:tcPr>
            <w:tcW w:w="3369" w:type="dxa"/>
          </w:tcPr>
          <w:p w:rsidR="006130A9" w:rsidRPr="00123E2D" w:rsidRDefault="006130A9" w:rsidP="006130A9">
            <w:pPr>
              <w:ind w:left="33" w:right="-249"/>
              <w:jc w:val="both"/>
            </w:pPr>
            <w:r w:rsidRPr="00123E2D">
              <w:rPr>
                <w:lang w:eastAsia="en-US"/>
              </w:rPr>
              <w:drawing>
                <wp:inline distT="0" distB="0" distL="0" distR="0">
                  <wp:extent cx="1953651" cy="1184031"/>
                  <wp:effectExtent l="19050" t="0" r="8499" b="0"/>
                  <wp:docPr id="226" name="Рисунок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3651" cy="11840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46" w:type="dxa"/>
          </w:tcPr>
          <w:p w:rsidR="006130A9" w:rsidRPr="00123E2D" w:rsidRDefault="006130A9" w:rsidP="006130A9">
            <w:pPr>
              <w:jc w:val="both"/>
            </w:pPr>
            <w:r>
              <w:t>31</w:t>
            </w:r>
            <w:r w:rsidRPr="00123E2D">
              <w:t>-</w:t>
            </w:r>
            <w:r>
              <w:t>3</w:t>
            </w:r>
            <w:r w:rsidRPr="00123E2D">
              <w:t>.  Дано: KL||AB, MN||BC, PQ||AC.</w:t>
            </w:r>
          </w:p>
          <w:p w:rsidR="006130A9" w:rsidRPr="00123E2D" w:rsidRDefault="006130A9" w:rsidP="006130A9">
            <w:pPr>
              <w:jc w:val="both"/>
            </w:pPr>
            <w:r w:rsidRPr="00123E2D">
              <w:rPr>
                <w:rFonts w:eastAsiaTheme="minorHAnsi" w:cstheme="minorBidi"/>
                <w:lang w:eastAsia="en-US"/>
              </w:rPr>
              <w:object w:dxaOrig="337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9.65pt;height:18.8pt" o:ole="">
                  <v:imagedata r:id="rId7" o:title=""/>
                </v:shape>
                <o:OLEObject Type="Embed" ProgID="Equation.DSMT4" ShapeID="_x0000_i1025" DrawAspect="Content" ObjectID="_1610827212" r:id="rId8"/>
              </w:object>
            </w:r>
            <w:r w:rsidRPr="00123E2D">
              <w:t xml:space="preserve"> Найти площадь треугольника АВС.  (3 очка)</w:t>
            </w:r>
            <w:r>
              <w:t xml:space="preserve"> </w:t>
            </w:r>
          </w:p>
          <w:p w:rsidR="006130A9" w:rsidRPr="00123E2D" w:rsidRDefault="006130A9" w:rsidP="006130A9">
            <w:pPr>
              <w:ind w:right="-249"/>
              <w:jc w:val="both"/>
            </w:pPr>
          </w:p>
          <w:p w:rsidR="006130A9" w:rsidRPr="00123E2D" w:rsidRDefault="006130A9" w:rsidP="006130A9">
            <w:pPr>
              <w:ind w:left="-1276" w:right="-249"/>
              <w:jc w:val="both"/>
            </w:pPr>
          </w:p>
        </w:tc>
      </w:tr>
    </w:tbl>
    <w:p w:rsidR="006130A9" w:rsidRPr="00123E2D" w:rsidRDefault="006130A9" w:rsidP="006130A9">
      <w:pPr>
        <w:ind w:left="-1276"/>
        <w:jc w:val="both"/>
      </w:pPr>
      <w:r>
        <w:t>31</w:t>
      </w:r>
      <w:r w:rsidRPr="00123E2D">
        <w:t>-</w:t>
      </w:r>
      <w:r>
        <w:t>4</w:t>
      </w:r>
      <w:r w:rsidRPr="00123E2D">
        <w:t xml:space="preserve">. Дано: ABCD - трапеция. </w:t>
      </w:r>
      <w:proofErr w:type="spellStart"/>
      <w:r w:rsidRPr="00123E2D">
        <w:t>BC=a</w:t>
      </w:r>
      <w:proofErr w:type="spellEnd"/>
      <w:r w:rsidRPr="00123E2D">
        <w:t xml:space="preserve">; </w:t>
      </w:r>
      <w:proofErr w:type="spellStart"/>
      <w:r w:rsidRPr="00123E2D">
        <w:t>AD=b</w:t>
      </w:r>
      <w:proofErr w:type="spellEnd"/>
      <w:r w:rsidRPr="00123E2D">
        <w:t xml:space="preserve">; </w:t>
      </w:r>
      <m:oMath>
        <m:r>
          <m:rPr>
            <m:sty m:val="p"/>
          </m:rPr>
          <w:rPr>
            <w:rFonts w:ascii="Cambria Math" w:hAnsi="Cambria Math"/>
          </w:rPr>
          <m:t>AC∩BD=O;O∈MN;MN||AB.</m:t>
        </m:r>
      </m:oMath>
      <w:r w:rsidRPr="00123E2D">
        <w:t xml:space="preserve"> Найти MN. (4 очка)</w:t>
      </w:r>
      <w:r>
        <w:t xml:space="preserve"> </w:t>
      </w:r>
    </w:p>
    <w:p w:rsidR="006130A9" w:rsidRPr="00123E2D" w:rsidRDefault="006130A9" w:rsidP="006130A9">
      <w:pPr>
        <w:ind w:left="-1276"/>
        <w:jc w:val="both"/>
      </w:pPr>
      <w:r w:rsidRPr="00123E2D">
        <w:t>3</w:t>
      </w:r>
      <w:r>
        <w:t>1</w:t>
      </w:r>
      <w:r w:rsidRPr="00123E2D">
        <w:t>-</w:t>
      </w:r>
      <w:r>
        <w:t>5</w:t>
      </w:r>
      <w:r w:rsidRPr="00123E2D">
        <w:t>. Определить площадь трапеции, если ее диагонали равны 20 и 15, а высота равна 12. (4 очка)</w:t>
      </w:r>
      <w:r>
        <w:t xml:space="preserve"> </w:t>
      </w:r>
    </w:p>
    <w:p w:rsidR="009102CB" w:rsidRPr="00527233" w:rsidRDefault="009102CB" w:rsidP="00611B13">
      <w:pPr>
        <w:pBdr>
          <w:bottom w:val="single" w:sz="4" w:space="1" w:color="auto"/>
        </w:pBdr>
        <w:ind w:left="-1276"/>
        <w:jc w:val="both"/>
      </w:pPr>
    </w:p>
    <w:p w:rsidR="000E4277" w:rsidRPr="00527233" w:rsidRDefault="000E4277" w:rsidP="001953DC">
      <w:pPr>
        <w:ind w:left="-1276"/>
        <w:jc w:val="both"/>
      </w:pPr>
    </w:p>
    <w:p w:rsidR="007B773F" w:rsidRPr="00123E2D" w:rsidRDefault="007B773F" w:rsidP="007B773F">
      <w:pPr>
        <w:ind w:left="-1276"/>
        <w:jc w:val="both"/>
      </w:pPr>
      <w:r w:rsidRPr="006A037F">
        <w:rPr>
          <w:lang w:val="en-US"/>
        </w:rPr>
        <w:t xml:space="preserve">31-1. </w:t>
      </w:r>
      <w:r w:rsidRPr="00123E2D">
        <w:t>Дано</w:t>
      </w:r>
      <w:proofErr w:type="gramStart"/>
      <w:r w:rsidRPr="006A037F">
        <w:rPr>
          <w:lang w:val="en-US"/>
        </w:rPr>
        <w:t xml:space="preserve">: </w:t>
      </w:r>
      <m:oMath>
        <w:proofErr w:type="gramEnd"/>
        <m:r>
          <m:rPr>
            <m:sty m:val="p"/>
          </m:rPr>
          <w:rPr>
            <w:rFonts w:ascii="Cambria Math" w:hAnsi="Cambria Math"/>
          </w:rPr>
          <m:t>ΔABC</m:t>
        </m:r>
      </m:oMath>
      <w:r w:rsidRPr="006A037F">
        <w:rPr>
          <w:lang w:val="en-US"/>
        </w:rPr>
        <w:t xml:space="preserve">. AB=5; BC=3; AC=7. </w:t>
      </w:r>
      <w:r w:rsidRPr="00123E2D">
        <w:t xml:space="preserve">AF и BK – </w:t>
      </w:r>
      <w:proofErr w:type="spellStart"/>
      <w:r w:rsidRPr="00123E2D">
        <w:t>б</w:t>
      </w:r>
      <w:r>
        <w:t>-</w:t>
      </w:r>
      <w:r w:rsidRPr="00123E2D">
        <w:t>сы</w:t>
      </w:r>
      <w:proofErr w:type="spellEnd"/>
      <w:r w:rsidRPr="00123E2D">
        <w:t>, они пересекаются в точке О. Найти OK:OB. (2 очка)</w:t>
      </w:r>
      <w:r>
        <w:t xml:space="preserve"> </w:t>
      </w:r>
    </w:p>
    <w:p w:rsidR="007B773F" w:rsidRPr="00123E2D" w:rsidRDefault="007B773F" w:rsidP="007B773F">
      <w:pPr>
        <w:ind w:left="-1276"/>
        <w:jc w:val="both"/>
      </w:pPr>
      <w:r>
        <w:t>31</w:t>
      </w:r>
      <w:r w:rsidRPr="00123E2D">
        <w:t>-</w:t>
      </w:r>
      <w:r>
        <w:t>2</w:t>
      </w:r>
      <w:r w:rsidRPr="00123E2D">
        <w:t xml:space="preserve">. В трапеции ABCD основания AD=5 и </w:t>
      </w:r>
      <w:proofErr w:type="gramStart"/>
      <w:r w:rsidRPr="00123E2D">
        <w:t>ВС</w:t>
      </w:r>
      <w:proofErr w:type="gramEnd"/>
      <w:r w:rsidRPr="00123E2D">
        <w:t>=4. Диагональ АС разделена на три равные части и через ближайшую к</w:t>
      </w:r>
      <w:proofErr w:type="gramStart"/>
      <w:r w:rsidRPr="00123E2D">
        <w:t xml:space="preserve"> А</w:t>
      </w:r>
      <w:proofErr w:type="gramEnd"/>
      <w:r w:rsidRPr="00123E2D">
        <w:t xml:space="preserve"> точку деления проведана прямая параллельная основаниям. Найти отрезок этой прямой, заключенный между диагоналями. (3 очка).</w:t>
      </w:r>
      <w:r>
        <w:t xml:space="preserve"> </w:t>
      </w:r>
    </w:p>
    <w:tbl>
      <w:tblPr>
        <w:tblStyle w:val="a7"/>
        <w:tblW w:w="0" w:type="auto"/>
        <w:tblInd w:w="-1026" w:type="dxa"/>
        <w:tblLook w:val="04A0"/>
      </w:tblPr>
      <w:tblGrid>
        <w:gridCol w:w="3369"/>
        <w:gridCol w:w="7546"/>
      </w:tblGrid>
      <w:tr w:rsidR="007B773F" w:rsidRPr="00123E2D" w:rsidTr="00923623">
        <w:trPr>
          <w:trHeight w:val="1904"/>
        </w:trPr>
        <w:tc>
          <w:tcPr>
            <w:tcW w:w="3369" w:type="dxa"/>
          </w:tcPr>
          <w:p w:rsidR="007B773F" w:rsidRPr="00123E2D" w:rsidRDefault="007B773F" w:rsidP="00923623">
            <w:pPr>
              <w:ind w:left="33" w:right="-249"/>
              <w:jc w:val="both"/>
            </w:pPr>
            <w:r w:rsidRPr="00123E2D">
              <w:rPr>
                <w:lang w:eastAsia="en-US"/>
              </w:rPr>
              <w:drawing>
                <wp:inline distT="0" distB="0" distL="0" distR="0">
                  <wp:extent cx="1953651" cy="1184031"/>
                  <wp:effectExtent l="19050" t="0" r="8499" b="0"/>
                  <wp:docPr id="1" name="Рисунок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3651" cy="11840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46" w:type="dxa"/>
          </w:tcPr>
          <w:p w:rsidR="007B773F" w:rsidRPr="00123E2D" w:rsidRDefault="007B773F" w:rsidP="00923623">
            <w:pPr>
              <w:jc w:val="both"/>
            </w:pPr>
            <w:r>
              <w:t>31</w:t>
            </w:r>
            <w:r w:rsidRPr="00123E2D">
              <w:t>-</w:t>
            </w:r>
            <w:r>
              <w:t>3</w:t>
            </w:r>
            <w:r w:rsidRPr="00123E2D">
              <w:t>.  Дано: KL||AB, MN||BC, PQ||AC.</w:t>
            </w:r>
          </w:p>
          <w:p w:rsidR="007B773F" w:rsidRPr="00123E2D" w:rsidRDefault="007B773F" w:rsidP="00923623">
            <w:pPr>
              <w:jc w:val="both"/>
            </w:pPr>
            <w:r w:rsidRPr="00123E2D">
              <w:rPr>
                <w:rFonts w:eastAsiaTheme="minorHAnsi" w:cstheme="minorBidi"/>
                <w:lang w:eastAsia="en-US"/>
              </w:rPr>
              <w:object w:dxaOrig="3379" w:dyaOrig="380">
                <v:shape id="_x0000_i1026" type="#_x0000_t75" style="width:169.65pt;height:18.8pt" o:ole="">
                  <v:imagedata r:id="rId7" o:title=""/>
                </v:shape>
                <o:OLEObject Type="Embed" ProgID="Equation.DSMT4" ShapeID="_x0000_i1026" DrawAspect="Content" ObjectID="_1610827213" r:id="rId9"/>
              </w:object>
            </w:r>
            <w:r w:rsidRPr="00123E2D">
              <w:t xml:space="preserve"> Найти площадь треугольника АВС.  (3 очка)</w:t>
            </w:r>
            <w:r>
              <w:t xml:space="preserve"> </w:t>
            </w:r>
          </w:p>
          <w:p w:rsidR="007B773F" w:rsidRPr="00123E2D" w:rsidRDefault="007B773F" w:rsidP="00923623">
            <w:pPr>
              <w:ind w:right="-249"/>
              <w:jc w:val="both"/>
            </w:pPr>
          </w:p>
          <w:p w:rsidR="007B773F" w:rsidRPr="00123E2D" w:rsidRDefault="007B773F" w:rsidP="00923623">
            <w:pPr>
              <w:ind w:left="-1276" w:right="-249"/>
              <w:jc w:val="both"/>
            </w:pPr>
          </w:p>
        </w:tc>
      </w:tr>
    </w:tbl>
    <w:p w:rsidR="007B773F" w:rsidRPr="00123E2D" w:rsidRDefault="007B773F" w:rsidP="007B773F">
      <w:pPr>
        <w:ind w:left="-1276"/>
        <w:jc w:val="both"/>
      </w:pPr>
      <w:r>
        <w:t>31</w:t>
      </w:r>
      <w:r w:rsidRPr="00123E2D">
        <w:t>-</w:t>
      </w:r>
      <w:r>
        <w:t>4</w:t>
      </w:r>
      <w:r w:rsidRPr="00123E2D">
        <w:t xml:space="preserve">. Дано: ABCD - трапеция. </w:t>
      </w:r>
      <w:proofErr w:type="spellStart"/>
      <w:r w:rsidRPr="00123E2D">
        <w:t>BC=a</w:t>
      </w:r>
      <w:proofErr w:type="spellEnd"/>
      <w:r w:rsidRPr="00123E2D">
        <w:t xml:space="preserve">; </w:t>
      </w:r>
      <w:proofErr w:type="spellStart"/>
      <w:r w:rsidRPr="00123E2D">
        <w:t>AD=b</w:t>
      </w:r>
      <w:proofErr w:type="spellEnd"/>
      <w:r w:rsidRPr="00123E2D">
        <w:t xml:space="preserve">; </w:t>
      </w:r>
      <m:oMath>
        <m:r>
          <m:rPr>
            <m:sty m:val="p"/>
          </m:rPr>
          <w:rPr>
            <w:rFonts w:ascii="Cambria Math" w:hAnsi="Cambria Math"/>
          </w:rPr>
          <m:t>AC∩BD=O;O∈MN;MN||AB.</m:t>
        </m:r>
      </m:oMath>
      <w:r w:rsidRPr="00123E2D">
        <w:t xml:space="preserve"> Найти MN. (4 очка)</w:t>
      </w:r>
      <w:r>
        <w:t xml:space="preserve"> </w:t>
      </w:r>
    </w:p>
    <w:p w:rsidR="007B773F" w:rsidRPr="00123E2D" w:rsidRDefault="007B773F" w:rsidP="007B773F">
      <w:pPr>
        <w:ind w:left="-1276"/>
        <w:jc w:val="both"/>
      </w:pPr>
      <w:r w:rsidRPr="00123E2D">
        <w:t>3</w:t>
      </w:r>
      <w:r>
        <w:t>1</w:t>
      </w:r>
      <w:r w:rsidRPr="00123E2D">
        <w:t>-</w:t>
      </w:r>
      <w:r>
        <w:t>5</w:t>
      </w:r>
      <w:r w:rsidRPr="00123E2D">
        <w:t>. Определить площадь трапеции, если ее диагонали равны 20 и 15, а высота равна 12. (4 очка)</w:t>
      </w:r>
      <w:r>
        <w:t xml:space="preserve"> </w:t>
      </w:r>
    </w:p>
    <w:p w:rsidR="009D25FB" w:rsidRPr="00527233" w:rsidRDefault="009D25FB" w:rsidP="009D25FB">
      <w:pPr>
        <w:pBdr>
          <w:bottom w:val="single" w:sz="4" w:space="1" w:color="auto"/>
        </w:pBdr>
        <w:ind w:left="-1276"/>
        <w:jc w:val="both"/>
      </w:pPr>
    </w:p>
    <w:p w:rsidR="009D25FB" w:rsidRPr="00527233" w:rsidRDefault="009D25FB" w:rsidP="009D25FB">
      <w:pPr>
        <w:ind w:left="-1276"/>
        <w:jc w:val="both"/>
      </w:pPr>
    </w:p>
    <w:p w:rsidR="007B773F" w:rsidRPr="00123E2D" w:rsidRDefault="007B773F" w:rsidP="007B773F">
      <w:pPr>
        <w:ind w:left="-1276"/>
        <w:jc w:val="both"/>
      </w:pPr>
      <w:r w:rsidRPr="007B773F">
        <w:t xml:space="preserve">31-1. </w:t>
      </w:r>
      <w:r w:rsidRPr="00123E2D">
        <w:t>Дано</w:t>
      </w:r>
      <w:r w:rsidRPr="007B773F">
        <w:t xml:space="preserve">: </w:t>
      </w:r>
      <m:oMath>
        <m:r>
          <m:rPr>
            <m:sty m:val="p"/>
          </m:rPr>
          <w:rPr>
            <w:rFonts w:ascii="Cambria Math" w:hAnsi="Cambria Math"/>
          </w:rPr>
          <m:t>ΔABC</m:t>
        </m:r>
      </m:oMath>
      <w:r w:rsidRPr="007B773F">
        <w:t xml:space="preserve">. </w:t>
      </w:r>
      <w:r w:rsidRPr="006A037F">
        <w:rPr>
          <w:lang w:val="en-US"/>
        </w:rPr>
        <w:t>AB</w:t>
      </w:r>
      <w:r w:rsidRPr="007B773F">
        <w:t xml:space="preserve">=5; </w:t>
      </w:r>
      <w:r w:rsidRPr="006A037F">
        <w:rPr>
          <w:lang w:val="en-US"/>
        </w:rPr>
        <w:t>BC</w:t>
      </w:r>
      <w:r w:rsidRPr="007B773F">
        <w:t xml:space="preserve">=3; </w:t>
      </w:r>
      <w:r w:rsidRPr="006A037F">
        <w:rPr>
          <w:lang w:val="en-US"/>
        </w:rPr>
        <w:t>AC</w:t>
      </w:r>
      <w:r w:rsidRPr="007B773F">
        <w:t xml:space="preserve">=7. </w:t>
      </w:r>
      <w:r w:rsidRPr="00123E2D">
        <w:t xml:space="preserve">AF и BK – </w:t>
      </w:r>
      <w:proofErr w:type="spellStart"/>
      <w:r w:rsidRPr="00123E2D">
        <w:t>б</w:t>
      </w:r>
      <w:r>
        <w:t>-</w:t>
      </w:r>
      <w:r w:rsidRPr="00123E2D">
        <w:t>сы</w:t>
      </w:r>
      <w:proofErr w:type="spellEnd"/>
      <w:r w:rsidRPr="00123E2D">
        <w:t>, они пересекаются в точке О. Найти OK:OB. (2 очка)</w:t>
      </w:r>
      <w:r>
        <w:t xml:space="preserve"> </w:t>
      </w:r>
    </w:p>
    <w:p w:rsidR="007B773F" w:rsidRPr="00123E2D" w:rsidRDefault="007B773F" w:rsidP="007B773F">
      <w:pPr>
        <w:ind w:left="-1276"/>
        <w:jc w:val="both"/>
      </w:pPr>
      <w:r>
        <w:t>31</w:t>
      </w:r>
      <w:r w:rsidRPr="00123E2D">
        <w:t>-</w:t>
      </w:r>
      <w:r>
        <w:t>2</w:t>
      </w:r>
      <w:r w:rsidRPr="00123E2D">
        <w:t xml:space="preserve">. В трапеции ABCD основания AD=5 и </w:t>
      </w:r>
      <w:proofErr w:type="gramStart"/>
      <w:r w:rsidRPr="00123E2D">
        <w:t>ВС</w:t>
      </w:r>
      <w:proofErr w:type="gramEnd"/>
      <w:r w:rsidRPr="00123E2D">
        <w:t>=4. Диагональ АС разделена на три равные части и через ближайшую к</w:t>
      </w:r>
      <w:proofErr w:type="gramStart"/>
      <w:r w:rsidRPr="00123E2D">
        <w:t xml:space="preserve"> А</w:t>
      </w:r>
      <w:proofErr w:type="gramEnd"/>
      <w:r w:rsidRPr="00123E2D">
        <w:t xml:space="preserve"> точку деления проведана прямая параллельная основаниям. Найти отрезок этой прямой, заключенный между диагоналями. (3 очка).</w:t>
      </w:r>
      <w:r>
        <w:t xml:space="preserve"> </w:t>
      </w:r>
    </w:p>
    <w:tbl>
      <w:tblPr>
        <w:tblStyle w:val="a7"/>
        <w:tblW w:w="0" w:type="auto"/>
        <w:tblInd w:w="-1026" w:type="dxa"/>
        <w:tblLook w:val="04A0"/>
      </w:tblPr>
      <w:tblGrid>
        <w:gridCol w:w="3369"/>
        <w:gridCol w:w="7546"/>
      </w:tblGrid>
      <w:tr w:rsidR="007B773F" w:rsidRPr="00123E2D" w:rsidTr="00923623">
        <w:trPr>
          <w:trHeight w:val="1904"/>
        </w:trPr>
        <w:tc>
          <w:tcPr>
            <w:tcW w:w="3369" w:type="dxa"/>
          </w:tcPr>
          <w:p w:rsidR="007B773F" w:rsidRPr="00123E2D" w:rsidRDefault="007B773F" w:rsidP="00923623">
            <w:pPr>
              <w:ind w:left="33" w:right="-249"/>
              <w:jc w:val="both"/>
            </w:pPr>
            <w:r w:rsidRPr="00123E2D">
              <w:rPr>
                <w:lang w:eastAsia="en-US"/>
              </w:rPr>
              <w:drawing>
                <wp:inline distT="0" distB="0" distL="0" distR="0">
                  <wp:extent cx="1953651" cy="1184031"/>
                  <wp:effectExtent l="19050" t="0" r="8499" b="0"/>
                  <wp:docPr id="2" name="Рисунок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3651" cy="11840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46" w:type="dxa"/>
          </w:tcPr>
          <w:p w:rsidR="007B773F" w:rsidRPr="00123E2D" w:rsidRDefault="007B773F" w:rsidP="00923623">
            <w:pPr>
              <w:jc w:val="both"/>
            </w:pPr>
            <w:r>
              <w:t>31</w:t>
            </w:r>
            <w:r w:rsidRPr="00123E2D">
              <w:t>-</w:t>
            </w:r>
            <w:r>
              <w:t>3</w:t>
            </w:r>
            <w:r w:rsidRPr="00123E2D">
              <w:t>.  Дано: KL||AB, MN||BC, PQ||AC.</w:t>
            </w:r>
          </w:p>
          <w:p w:rsidR="007B773F" w:rsidRPr="00123E2D" w:rsidRDefault="007B773F" w:rsidP="00923623">
            <w:pPr>
              <w:jc w:val="both"/>
            </w:pPr>
            <w:r w:rsidRPr="00123E2D">
              <w:rPr>
                <w:rFonts w:eastAsiaTheme="minorHAnsi" w:cstheme="minorBidi"/>
                <w:lang w:eastAsia="en-US"/>
              </w:rPr>
              <w:object w:dxaOrig="3379" w:dyaOrig="380">
                <v:shape id="_x0000_i1027" type="#_x0000_t75" style="width:169.65pt;height:18.8pt" o:ole="">
                  <v:imagedata r:id="rId7" o:title=""/>
                </v:shape>
                <o:OLEObject Type="Embed" ProgID="Equation.DSMT4" ShapeID="_x0000_i1027" DrawAspect="Content" ObjectID="_1610827214" r:id="rId10"/>
              </w:object>
            </w:r>
            <w:r w:rsidRPr="00123E2D">
              <w:t xml:space="preserve"> Найти площадь треугольника АВС.  (3 очка)</w:t>
            </w:r>
            <w:r>
              <w:t xml:space="preserve"> </w:t>
            </w:r>
          </w:p>
          <w:p w:rsidR="007B773F" w:rsidRPr="00123E2D" w:rsidRDefault="007B773F" w:rsidP="00923623">
            <w:pPr>
              <w:ind w:right="-249"/>
              <w:jc w:val="both"/>
            </w:pPr>
          </w:p>
          <w:p w:rsidR="007B773F" w:rsidRPr="00123E2D" w:rsidRDefault="007B773F" w:rsidP="00923623">
            <w:pPr>
              <w:ind w:left="-1276" w:right="-249"/>
              <w:jc w:val="both"/>
            </w:pPr>
          </w:p>
        </w:tc>
      </w:tr>
    </w:tbl>
    <w:p w:rsidR="007B773F" w:rsidRPr="00123E2D" w:rsidRDefault="007B773F" w:rsidP="007B773F">
      <w:pPr>
        <w:ind w:left="-1276"/>
        <w:jc w:val="both"/>
      </w:pPr>
      <w:r>
        <w:t>31</w:t>
      </w:r>
      <w:r w:rsidRPr="00123E2D">
        <w:t>-</w:t>
      </w:r>
      <w:r>
        <w:t>4</w:t>
      </w:r>
      <w:r w:rsidRPr="00123E2D">
        <w:t xml:space="preserve">. Дано: ABCD - трапеция. </w:t>
      </w:r>
      <w:proofErr w:type="spellStart"/>
      <w:r w:rsidRPr="00123E2D">
        <w:t>BC=a</w:t>
      </w:r>
      <w:proofErr w:type="spellEnd"/>
      <w:r w:rsidRPr="00123E2D">
        <w:t xml:space="preserve">; </w:t>
      </w:r>
      <w:proofErr w:type="spellStart"/>
      <w:r w:rsidRPr="00123E2D">
        <w:t>AD=b</w:t>
      </w:r>
      <w:proofErr w:type="spellEnd"/>
      <w:r w:rsidRPr="00123E2D">
        <w:t xml:space="preserve">; </w:t>
      </w:r>
      <m:oMath>
        <m:r>
          <m:rPr>
            <m:sty m:val="p"/>
          </m:rPr>
          <w:rPr>
            <w:rFonts w:ascii="Cambria Math" w:hAnsi="Cambria Math"/>
          </w:rPr>
          <m:t>AC∩BD=O;O∈MN;MN||AB.</m:t>
        </m:r>
      </m:oMath>
      <w:r w:rsidRPr="00123E2D">
        <w:t xml:space="preserve"> Найти MN. (4 очка)</w:t>
      </w:r>
      <w:r>
        <w:t xml:space="preserve"> </w:t>
      </w:r>
    </w:p>
    <w:p w:rsidR="007B773F" w:rsidRPr="00123E2D" w:rsidRDefault="007B773F" w:rsidP="007B773F">
      <w:pPr>
        <w:ind w:left="-1276"/>
        <w:jc w:val="both"/>
      </w:pPr>
      <w:r w:rsidRPr="00123E2D">
        <w:t>3</w:t>
      </w:r>
      <w:r>
        <w:t>1</w:t>
      </w:r>
      <w:r w:rsidRPr="00123E2D">
        <w:t>-</w:t>
      </w:r>
      <w:r>
        <w:t>5</w:t>
      </w:r>
      <w:r w:rsidRPr="00123E2D">
        <w:t>. Определить площадь трапеции, если ее диагонали равны 20 и 15, а высота равна 12. (4 очка)</w:t>
      </w:r>
      <w:r>
        <w:t xml:space="preserve"> </w:t>
      </w:r>
    </w:p>
    <w:p w:rsidR="009D25FB" w:rsidRPr="00527233" w:rsidRDefault="009D25FB" w:rsidP="009D25FB">
      <w:pPr>
        <w:pBdr>
          <w:bottom w:val="single" w:sz="4" w:space="1" w:color="auto"/>
        </w:pBdr>
        <w:ind w:left="-1276"/>
        <w:jc w:val="both"/>
      </w:pPr>
    </w:p>
    <w:p w:rsidR="009D25FB" w:rsidRPr="00527233" w:rsidRDefault="009D25FB" w:rsidP="009D25FB">
      <w:pPr>
        <w:ind w:left="-1276"/>
        <w:jc w:val="both"/>
      </w:pPr>
    </w:p>
    <w:p w:rsidR="007B773F" w:rsidRPr="00123E2D" w:rsidRDefault="007B773F" w:rsidP="007B773F">
      <w:pPr>
        <w:ind w:left="-1276"/>
        <w:jc w:val="both"/>
      </w:pPr>
      <w:r w:rsidRPr="007B773F">
        <w:t xml:space="preserve">31-1. </w:t>
      </w:r>
      <w:r w:rsidRPr="00123E2D">
        <w:t>Дано</w:t>
      </w:r>
      <w:r w:rsidRPr="007B773F">
        <w:t xml:space="preserve">: </w:t>
      </w:r>
      <m:oMath>
        <m:r>
          <m:rPr>
            <m:sty m:val="p"/>
          </m:rPr>
          <w:rPr>
            <w:rFonts w:ascii="Cambria Math" w:hAnsi="Cambria Math"/>
          </w:rPr>
          <m:t>ΔABC</m:t>
        </m:r>
      </m:oMath>
      <w:r w:rsidRPr="007B773F">
        <w:t xml:space="preserve">. </w:t>
      </w:r>
      <w:r w:rsidRPr="006A037F">
        <w:rPr>
          <w:lang w:val="en-US"/>
        </w:rPr>
        <w:t>AB</w:t>
      </w:r>
      <w:r w:rsidRPr="007B773F">
        <w:t xml:space="preserve">=5; </w:t>
      </w:r>
      <w:r w:rsidRPr="006A037F">
        <w:rPr>
          <w:lang w:val="en-US"/>
        </w:rPr>
        <w:t>BC</w:t>
      </w:r>
      <w:r w:rsidRPr="007B773F">
        <w:t xml:space="preserve">=3; </w:t>
      </w:r>
      <w:r w:rsidRPr="006A037F">
        <w:rPr>
          <w:lang w:val="en-US"/>
        </w:rPr>
        <w:t>AC</w:t>
      </w:r>
      <w:r w:rsidRPr="007B773F">
        <w:t xml:space="preserve">=7. </w:t>
      </w:r>
      <w:r w:rsidRPr="00123E2D">
        <w:t xml:space="preserve">AF и BK – </w:t>
      </w:r>
      <w:proofErr w:type="spellStart"/>
      <w:r w:rsidRPr="00123E2D">
        <w:t>б</w:t>
      </w:r>
      <w:r>
        <w:t>-</w:t>
      </w:r>
      <w:r w:rsidRPr="00123E2D">
        <w:t>сы</w:t>
      </w:r>
      <w:proofErr w:type="spellEnd"/>
      <w:r w:rsidRPr="00123E2D">
        <w:t>, они пересекаются в точке О. Найти OK:OB. (2 очка)</w:t>
      </w:r>
      <w:r>
        <w:t xml:space="preserve"> </w:t>
      </w:r>
    </w:p>
    <w:p w:rsidR="007B773F" w:rsidRPr="00123E2D" w:rsidRDefault="007B773F" w:rsidP="007B773F">
      <w:pPr>
        <w:ind w:left="-1276"/>
        <w:jc w:val="both"/>
      </w:pPr>
      <w:r>
        <w:t>31</w:t>
      </w:r>
      <w:r w:rsidRPr="00123E2D">
        <w:t>-</w:t>
      </w:r>
      <w:r>
        <w:t>2</w:t>
      </w:r>
      <w:r w:rsidRPr="00123E2D">
        <w:t xml:space="preserve">. В трапеции ABCD основания AD=5 и </w:t>
      </w:r>
      <w:proofErr w:type="gramStart"/>
      <w:r w:rsidRPr="00123E2D">
        <w:t>ВС</w:t>
      </w:r>
      <w:proofErr w:type="gramEnd"/>
      <w:r w:rsidRPr="00123E2D">
        <w:t>=4. Диагональ АС разделена на три равные части и через ближайшую к</w:t>
      </w:r>
      <w:proofErr w:type="gramStart"/>
      <w:r w:rsidRPr="00123E2D">
        <w:t xml:space="preserve"> А</w:t>
      </w:r>
      <w:proofErr w:type="gramEnd"/>
      <w:r w:rsidRPr="00123E2D">
        <w:t xml:space="preserve"> точку деления проведана прямая параллельная основаниям. Найти отрезок этой прямой, заключенный между диагоналями. (3 очка).</w:t>
      </w:r>
      <w:r>
        <w:t xml:space="preserve"> </w:t>
      </w:r>
    </w:p>
    <w:tbl>
      <w:tblPr>
        <w:tblStyle w:val="a7"/>
        <w:tblW w:w="0" w:type="auto"/>
        <w:tblInd w:w="-1026" w:type="dxa"/>
        <w:tblLook w:val="04A0"/>
      </w:tblPr>
      <w:tblGrid>
        <w:gridCol w:w="3369"/>
        <w:gridCol w:w="7546"/>
      </w:tblGrid>
      <w:tr w:rsidR="007B773F" w:rsidRPr="00123E2D" w:rsidTr="00923623">
        <w:trPr>
          <w:trHeight w:val="1904"/>
        </w:trPr>
        <w:tc>
          <w:tcPr>
            <w:tcW w:w="3369" w:type="dxa"/>
          </w:tcPr>
          <w:p w:rsidR="007B773F" w:rsidRPr="00123E2D" w:rsidRDefault="007B773F" w:rsidP="00923623">
            <w:pPr>
              <w:ind w:left="33" w:right="-249"/>
              <w:jc w:val="both"/>
            </w:pPr>
            <w:r w:rsidRPr="00123E2D">
              <w:rPr>
                <w:lang w:eastAsia="en-US"/>
              </w:rPr>
              <w:drawing>
                <wp:inline distT="0" distB="0" distL="0" distR="0">
                  <wp:extent cx="1953651" cy="1184031"/>
                  <wp:effectExtent l="19050" t="0" r="8499" b="0"/>
                  <wp:docPr id="3" name="Рисунок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3651" cy="11840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46" w:type="dxa"/>
          </w:tcPr>
          <w:p w:rsidR="007B773F" w:rsidRPr="00123E2D" w:rsidRDefault="007B773F" w:rsidP="00923623">
            <w:pPr>
              <w:jc w:val="both"/>
            </w:pPr>
            <w:r>
              <w:t>31</w:t>
            </w:r>
            <w:r w:rsidRPr="00123E2D">
              <w:t>-</w:t>
            </w:r>
            <w:r>
              <w:t>3</w:t>
            </w:r>
            <w:r w:rsidRPr="00123E2D">
              <w:t>.  Дано: KL||AB, MN||BC, PQ||AC.</w:t>
            </w:r>
          </w:p>
          <w:p w:rsidR="007B773F" w:rsidRPr="00123E2D" w:rsidRDefault="007B773F" w:rsidP="00923623">
            <w:pPr>
              <w:jc w:val="both"/>
            </w:pPr>
            <w:r w:rsidRPr="00123E2D">
              <w:rPr>
                <w:rFonts w:eastAsiaTheme="minorHAnsi" w:cstheme="minorBidi"/>
                <w:lang w:eastAsia="en-US"/>
              </w:rPr>
              <w:object w:dxaOrig="3379" w:dyaOrig="380">
                <v:shape id="_x0000_i1028" type="#_x0000_t75" style="width:169.65pt;height:18.8pt" o:ole="">
                  <v:imagedata r:id="rId7" o:title=""/>
                </v:shape>
                <o:OLEObject Type="Embed" ProgID="Equation.DSMT4" ShapeID="_x0000_i1028" DrawAspect="Content" ObjectID="_1610827215" r:id="rId11"/>
              </w:object>
            </w:r>
            <w:r w:rsidRPr="00123E2D">
              <w:t xml:space="preserve"> Найти площадь треугольника АВС.  (3 очка)</w:t>
            </w:r>
            <w:r>
              <w:t xml:space="preserve"> </w:t>
            </w:r>
          </w:p>
          <w:p w:rsidR="007B773F" w:rsidRPr="00123E2D" w:rsidRDefault="007B773F" w:rsidP="00923623">
            <w:pPr>
              <w:ind w:right="-249"/>
              <w:jc w:val="both"/>
            </w:pPr>
          </w:p>
          <w:p w:rsidR="007B773F" w:rsidRPr="00123E2D" w:rsidRDefault="007B773F" w:rsidP="00923623">
            <w:pPr>
              <w:ind w:left="-1276" w:right="-249"/>
              <w:jc w:val="both"/>
            </w:pPr>
          </w:p>
        </w:tc>
      </w:tr>
    </w:tbl>
    <w:p w:rsidR="007B773F" w:rsidRPr="00123E2D" w:rsidRDefault="007B773F" w:rsidP="007B773F">
      <w:pPr>
        <w:ind w:left="-1276"/>
        <w:jc w:val="both"/>
      </w:pPr>
      <w:r>
        <w:t>31</w:t>
      </w:r>
      <w:r w:rsidRPr="00123E2D">
        <w:t>-</w:t>
      </w:r>
      <w:r>
        <w:t>4</w:t>
      </w:r>
      <w:r w:rsidRPr="00123E2D">
        <w:t xml:space="preserve">. Дано: ABCD - трапеция. </w:t>
      </w:r>
      <w:proofErr w:type="spellStart"/>
      <w:r w:rsidRPr="00123E2D">
        <w:t>BC=a</w:t>
      </w:r>
      <w:proofErr w:type="spellEnd"/>
      <w:r w:rsidRPr="00123E2D">
        <w:t xml:space="preserve">; </w:t>
      </w:r>
      <w:proofErr w:type="spellStart"/>
      <w:r w:rsidRPr="00123E2D">
        <w:t>AD=b</w:t>
      </w:r>
      <w:proofErr w:type="spellEnd"/>
      <w:r w:rsidRPr="00123E2D">
        <w:t xml:space="preserve">; </w:t>
      </w:r>
      <m:oMath>
        <m:r>
          <m:rPr>
            <m:sty m:val="p"/>
          </m:rPr>
          <w:rPr>
            <w:rFonts w:ascii="Cambria Math" w:hAnsi="Cambria Math"/>
          </w:rPr>
          <m:t>AC∩BD=O;O∈MN;MN||AB.</m:t>
        </m:r>
      </m:oMath>
      <w:r w:rsidRPr="00123E2D">
        <w:t xml:space="preserve"> Найти MN. (4 очка)</w:t>
      </w:r>
      <w:r>
        <w:t xml:space="preserve"> </w:t>
      </w:r>
    </w:p>
    <w:p w:rsidR="00E347B4" w:rsidRPr="007B773F" w:rsidRDefault="007B773F" w:rsidP="007B773F">
      <w:pPr>
        <w:ind w:left="-1276"/>
        <w:jc w:val="both"/>
      </w:pPr>
      <w:r w:rsidRPr="00123E2D">
        <w:t>3</w:t>
      </w:r>
      <w:r>
        <w:t>1</w:t>
      </w:r>
      <w:r w:rsidRPr="00123E2D">
        <w:t>-</w:t>
      </w:r>
      <w:r>
        <w:t>5</w:t>
      </w:r>
      <w:r w:rsidRPr="00123E2D">
        <w:t>. Определить площадь трапеции, если ее диагонали равны 20 и 15, а высота равна 12. (4 очка)</w:t>
      </w:r>
      <w:r>
        <w:t xml:space="preserve"> </w:t>
      </w:r>
    </w:p>
    <w:sectPr w:rsidR="00E347B4" w:rsidRPr="007B773F" w:rsidSect="00AB5B0F">
      <w:pgSz w:w="11906" w:h="16838"/>
      <w:pgMar w:top="426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5250"/>
    <w:rsid w:val="000E405E"/>
    <w:rsid w:val="000E4277"/>
    <w:rsid w:val="000E55E1"/>
    <w:rsid w:val="001019C6"/>
    <w:rsid w:val="00111382"/>
    <w:rsid w:val="001176F3"/>
    <w:rsid w:val="0012317E"/>
    <w:rsid w:val="00123DDF"/>
    <w:rsid w:val="0012479E"/>
    <w:rsid w:val="001248A9"/>
    <w:rsid w:val="00137E3C"/>
    <w:rsid w:val="00143127"/>
    <w:rsid w:val="001465C6"/>
    <w:rsid w:val="00151E8C"/>
    <w:rsid w:val="00152017"/>
    <w:rsid w:val="0015359D"/>
    <w:rsid w:val="00161984"/>
    <w:rsid w:val="00164FDE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26B1B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02CD"/>
    <w:rsid w:val="003479D5"/>
    <w:rsid w:val="00354B2F"/>
    <w:rsid w:val="0035544A"/>
    <w:rsid w:val="00356D47"/>
    <w:rsid w:val="00360529"/>
    <w:rsid w:val="00370407"/>
    <w:rsid w:val="003725D6"/>
    <w:rsid w:val="00375AAA"/>
    <w:rsid w:val="00382C56"/>
    <w:rsid w:val="003845E9"/>
    <w:rsid w:val="00390608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32D"/>
    <w:rsid w:val="003E49F7"/>
    <w:rsid w:val="003F080F"/>
    <w:rsid w:val="003F2A9C"/>
    <w:rsid w:val="003F39C2"/>
    <w:rsid w:val="004003E7"/>
    <w:rsid w:val="00401112"/>
    <w:rsid w:val="0040795D"/>
    <w:rsid w:val="004135C0"/>
    <w:rsid w:val="00414DB4"/>
    <w:rsid w:val="00416021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C4FCE"/>
    <w:rsid w:val="004D2E22"/>
    <w:rsid w:val="004D3A39"/>
    <w:rsid w:val="004E0181"/>
    <w:rsid w:val="004E07C0"/>
    <w:rsid w:val="004E4DF4"/>
    <w:rsid w:val="004E64DF"/>
    <w:rsid w:val="004E67CF"/>
    <w:rsid w:val="004F47AB"/>
    <w:rsid w:val="004F4F97"/>
    <w:rsid w:val="00500471"/>
    <w:rsid w:val="0051411C"/>
    <w:rsid w:val="00516510"/>
    <w:rsid w:val="00523737"/>
    <w:rsid w:val="005247B6"/>
    <w:rsid w:val="00527233"/>
    <w:rsid w:val="005333B3"/>
    <w:rsid w:val="005362DD"/>
    <w:rsid w:val="00536AA6"/>
    <w:rsid w:val="00536F27"/>
    <w:rsid w:val="005406B7"/>
    <w:rsid w:val="005446BD"/>
    <w:rsid w:val="00546166"/>
    <w:rsid w:val="00551078"/>
    <w:rsid w:val="00551253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00ED0"/>
    <w:rsid w:val="006108FF"/>
    <w:rsid w:val="00611B13"/>
    <w:rsid w:val="006130A9"/>
    <w:rsid w:val="00614F55"/>
    <w:rsid w:val="00621D25"/>
    <w:rsid w:val="00631367"/>
    <w:rsid w:val="00635F95"/>
    <w:rsid w:val="006444CD"/>
    <w:rsid w:val="0064695F"/>
    <w:rsid w:val="006559F1"/>
    <w:rsid w:val="0065693C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07218"/>
    <w:rsid w:val="007116E7"/>
    <w:rsid w:val="00722524"/>
    <w:rsid w:val="00731164"/>
    <w:rsid w:val="00756EDE"/>
    <w:rsid w:val="00760541"/>
    <w:rsid w:val="007614FE"/>
    <w:rsid w:val="007620FE"/>
    <w:rsid w:val="00763302"/>
    <w:rsid w:val="007710D3"/>
    <w:rsid w:val="00772B85"/>
    <w:rsid w:val="00772F3F"/>
    <w:rsid w:val="00776862"/>
    <w:rsid w:val="00784BF9"/>
    <w:rsid w:val="00794FFB"/>
    <w:rsid w:val="00797B9E"/>
    <w:rsid w:val="007A5F02"/>
    <w:rsid w:val="007A7E3E"/>
    <w:rsid w:val="007B03D0"/>
    <w:rsid w:val="007B773F"/>
    <w:rsid w:val="007C2225"/>
    <w:rsid w:val="007C6739"/>
    <w:rsid w:val="007C6B6F"/>
    <w:rsid w:val="007D0DAA"/>
    <w:rsid w:val="007D232E"/>
    <w:rsid w:val="007D50CF"/>
    <w:rsid w:val="007E30AB"/>
    <w:rsid w:val="007E3B2E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0DA1"/>
    <w:rsid w:val="00871AAF"/>
    <w:rsid w:val="00876D9F"/>
    <w:rsid w:val="0088446A"/>
    <w:rsid w:val="00884F20"/>
    <w:rsid w:val="00886F05"/>
    <w:rsid w:val="0089232A"/>
    <w:rsid w:val="008A5E20"/>
    <w:rsid w:val="008B2BD1"/>
    <w:rsid w:val="008B5404"/>
    <w:rsid w:val="008B5D2D"/>
    <w:rsid w:val="008C1767"/>
    <w:rsid w:val="008C4243"/>
    <w:rsid w:val="008C4805"/>
    <w:rsid w:val="008D1EEB"/>
    <w:rsid w:val="008E6D14"/>
    <w:rsid w:val="008F3B0E"/>
    <w:rsid w:val="00901522"/>
    <w:rsid w:val="009102CB"/>
    <w:rsid w:val="009120AA"/>
    <w:rsid w:val="009152EC"/>
    <w:rsid w:val="00932B7E"/>
    <w:rsid w:val="009343FF"/>
    <w:rsid w:val="009376A0"/>
    <w:rsid w:val="00940554"/>
    <w:rsid w:val="009414B0"/>
    <w:rsid w:val="0094759A"/>
    <w:rsid w:val="009570A5"/>
    <w:rsid w:val="0096224D"/>
    <w:rsid w:val="009727F6"/>
    <w:rsid w:val="00972910"/>
    <w:rsid w:val="009745BF"/>
    <w:rsid w:val="0097592C"/>
    <w:rsid w:val="00976197"/>
    <w:rsid w:val="00976DD9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25FB"/>
    <w:rsid w:val="009D3F58"/>
    <w:rsid w:val="009E3754"/>
    <w:rsid w:val="009E3AE9"/>
    <w:rsid w:val="009E4048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5C4F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B5B0F"/>
    <w:rsid w:val="00AC3497"/>
    <w:rsid w:val="00AC3995"/>
    <w:rsid w:val="00AC5840"/>
    <w:rsid w:val="00AC5F28"/>
    <w:rsid w:val="00AD650C"/>
    <w:rsid w:val="00AE2428"/>
    <w:rsid w:val="00AE5D3F"/>
    <w:rsid w:val="00AE62AA"/>
    <w:rsid w:val="00AE7189"/>
    <w:rsid w:val="00AF3944"/>
    <w:rsid w:val="00AF7EF4"/>
    <w:rsid w:val="00B0132C"/>
    <w:rsid w:val="00B053D2"/>
    <w:rsid w:val="00B11EF4"/>
    <w:rsid w:val="00B33867"/>
    <w:rsid w:val="00B34DA2"/>
    <w:rsid w:val="00B40FEB"/>
    <w:rsid w:val="00B421F1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13A34"/>
    <w:rsid w:val="00C21DC3"/>
    <w:rsid w:val="00C23AF6"/>
    <w:rsid w:val="00C4358E"/>
    <w:rsid w:val="00C442E0"/>
    <w:rsid w:val="00C4431B"/>
    <w:rsid w:val="00C513E4"/>
    <w:rsid w:val="00C52C2B"/>
    <w:rsid w:val="00C549AB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4D12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6BF7"/>
    <w:rsid w:val="00D97AE1"/>
    <w:rsid w:val="00DA22D1"/>
    <w:rsid w:val="00DA6645"/>
    <w:rsid w:val="00DB4A7D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1043B"/>
    <w:rsid w:val="00E172DA"/>
    <w:rsid w:val="00E31BD8"/>
    <w:rsid w:val="00E347B4"/>
    <w:rsid w:val="00E407A0"/>
    <w:rsid w:val="00E43922"/>
    <w:rsid w:val="00E55221"/>
    <w:rsid w:val="00E623FC"/>
    <w:rsid w:val="00E634EB"/>
    <w:rsid w:val="00E67619"/>
    <w:rsid w:val="00E72CC4"/>
    <w:rsid w:val="00E77709"/>
    <w:rsid w:val="00E81793"/>
    <w:rsid w:val="00E87A2A"/>
    <w:rsid w:val="00E95FD8"/>
    <w:rsid w:val="00E97B64"/>
    <w:rsid w:val="00EA661B"/>
    <w:rsid w:val="00EB1333"/>
    <w:rsid w:val="00EB343D"/>
    <w:rsid w:val="00EB6F5B"/>
    <w:rsid w:val="00EC4579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4CFA"/>
    <w:rsid w:val="00F27AD0"/>
    <w:rsid w:val="00F36E9F"/>
    <w:rsid w:val="00F44529"/>
    <w:rsid w:val="00F521AA"/>
    <w:rsid w:val="00F5480C"/>
    <w:rsid w:val="00F63FB5"/>
    <w:rsid w:val="00F6462B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7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7E2999E-7572-47AB-846A-00BE344752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85</Words>
  <Characters>2197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4</cp:revision>
  <cp:lastPrinted>2018-12-19T19:24:00Z</cp:lastPrinted>
  <dcterms:created xsi:type="dcterms:W3CDTF">2019-02-04T19:16:00Z</dcterms:created>
  <dcterms:modified xsi:type="dcterms:W3CDTF">2019-02-04T19:18:00Z</dcterms:modified>
</cp:coreProperties>
</file>